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BA24587" w14:textId="4C28F1D7" w:rsidR="002F69A7" w:rsidRDefault="008B5544">
      <w:r>
        <w:t>ECE 595</w:t>
      </w:r>
      <w:r>
        <w:tab/>
      </w:r>
      <w:r>
        <w:tab/>
      </w:r>
      <w:r>
        <w:tab/>
        <w:t>Homework 1</w:t>
      </w:r>
      <w:r w:rsidR="00DC36CF">
        <w:tab/>
      </w:r>
      <w:r w:rsidR="00DC36CF">
        <w:tab/>
      </w:r>
      <w:r w:rsidR="00DC36CF">
        <w:tab/>
      </w:r>
      <w:r w:rsidR="00DC36CF">
        <w:tab/>
      </w:r>
      <w:r w:rsidR="00DC36CF">
        <w:tab/>
        <w:t xml:space="preserve">Due: </w:t>
      </w:r>
      <w:r w:rsidR="00FC02D6">
        <w:t>5</w:t>
      </w:r>
      <w:r w:rsidR="00DC36CF">
        <w:t xml:space="preserve"> PM, </w:t>
      </w:r>
      <w:r w:rsidR="00FC02D6">
        <w:t>Feb</w:t>
      </w:r>
      <w:r w:rsidR="00DC36CF">
        <w:t>.</w:t>
      </w:r>
      <w:r w:rsidR="009777B2">
        <w:t>1</w:t>
      </w:r>
      <w:r w:rsidR="00B72770">
        <w:t>4</w:t>
      </w:r>
    </w:p>
    <w:p w14:paraId="2B5237DE" w14:textId="77777777" w:rsidR="008B5544" w:rsidRDefault="008B5544"/>
    <w:p w14:paraId="0C3601BD" w14:textId="77777777" w:rsidR="008B5544" w:rsidRDefault="008B5544"/>
    <w:p w14:paraId="0EED6B15" w14:textId="7126D0ED" w:rsidR="008B5544" w:rsidRDefault="008B5544">
      <w:r>
        <w:t>The data file AutoData_HW1.xlsx contains a subset of automobile MPG (miles per gallon) data along with vehicle information, the number of cylinders, displacement, horsepower, weight, acceleration and the vehicle name.</w:t>
      </w:r>
      <w:r w:rsidR="00D61873">
        <w:t xml:space="preserve">  Consider the MPG as the ‘output’ data given the other vehicle information as ‘input’.  There are </w:t>
      </w:r>
      <w:r w:rsidR="00270C07" w:rsidRPr="00270C07">
        <w:rPr>
          <w:i/>
        </w:rPr>
        <w:t xml:space="preserve">m= </w:t>
      </w:r>
      <w:r w:rsidR="00D61873" w:rsidRPr="00270C07">
        <w:rPr>
          <w:i/>
        </w:rPr>
        <w:t xml:space="preserve">50 </w:t>
      </w:r>
      <w:r w:rsidR="007219B7">
        <w:t>o</w:t>
      </w:r>
      <w:r w:rsidR="00D61873">
        <w:t>bservations</w:t>
      </w:r>
      <w:r w:rsidR="007219B7">
        <w:t xml:space="preserve"> in the training data</w:t>
      </w:r>
      <w:r w:rsidR="00D61873">
        <w:t>.</w:t>
      </w:r>
    </w:p>
    <w:p w14:paraId="4531B9AE" w14:textId="77777777" w:rsidR="00DF637C" w:rsidRDefault="00DF637C"/>
    <w:p w14:paraId="6C07EAFB" w14:textId="4AC890AD" w:rsidR="00270C07" w:rsidRDefault="00D61873" w:rsidP="00270C07">
      <w:pPr>
        <w:pStyle w:val="a4"/>
        <w:numPr>
          <w:ilvl w:val="0"/>
          <w:numId w:val="4"/>
        </w:numPr>
      </w:pPr>
      <w:r w:rsidRPr="00270C07">
        <w:rPr>
          <w:b/>
        </w:rPr>
        <w:t>Univariate Linear Regression</w:t>
      </w:r>
      <w:r>
        <w:t xml:space="preserve">: Consider the </w:t>
      </w:r>
      <w:r w:rsidRPr="00270C07">
        <w:rPr>
          <w:b/>
        </w:rPr>
        <w:t xml:space="preserve">weight </w:t>
      </w:r>
      <w:r>
        <w:t xml:space="preserve">of each vehicle </w:t>
      </w:r>
      <w:r w:rsidR="0017422B">
        <w:t xml:space="preserve">(column 4) </w:t>
      </w:r>
      <w:r>
        <w:t xml:space="preserve">as input and the corresponding MPG </w:t>
      </w:r>
      <w:r w:rsidR="0017422B">
        <w:t xml:space="preserve">(column 6) </w:t>
      </w:r>
      <w:r>
        <w:t xml:space="preserve">as output.  </w:t>
      </w:r>
      <w:r w:rsidR="00270C07">
        <w:t xml:space="preserve">Get </w:t>
      </w:r>
      <w:r w:rsidR="00270C07" w:rsidRPr="00270C07">
        <w:rPr>
          <w:i/>
        </w:rPr>
        <w:t>m</w:t>
      </w:r>
      <w:r w:rsidR="00270C07">
        <w:t xml:space="preserve">, the length of observations in your code.  </w:t>
      </w:r>
      <w:r w:rsidR="00A37FA9">
        <w:t>No</w:t>
      </w:r>
      <w:r w:rsidR="00270C07">
        <w:t>rmalize the input x as</w:t>
      </w:r>
    </w:p>
    <w:p w14:paraId="579FCDB4" w14:textId="35565D10" w:rsidR="00270C07" w:rsidRDefault="00270C07" w:rsidP="00270C07">
      <w:pPr>
        <w:ind w:left="360"/>
      </w:pPr>
    </w:p>
    <w:p w14:paraId="4D3CF9BE" w14:textId="714F642D" w:rsidR="00270C07" w:rsidRDefault="00270C07" w:rsidP="00270C07">
      <w:pPr>
        <w:ind w:left="360"/>
      </w:pPr>
      <w:r w:rsidRPr="00270C07">
        <w:rPr>
          <w:position w:val="-28"/>
        </w:rPr>
        <w:object w:dxaOrig="2240" w:dyaOrig="700" w14:anchorId="234823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0.25pt;height:40.7pt" o:ole="">
            <v:imagedata r:id="rId5" o:title=""/>
          </v:shape>
          <o:OLEObject Type="Embed" ProgID="Equation.DSMT4" ShapeID="_x0000_i1025" DrawAspect="Content" ObjectID="_1610895615" r:id="rId6"/>
        </w:object>
      </w:r>
      <w:r>
        <w:t xml:space="preserve">, </w:t>
      </w:r>
      <w:proofErr w:type="spellStart"/>
      <w:r w:rsidRPr="00270C07">
        <w:rPr>
          <w:i/>
        </w:rPr>
        <w:t>i</w:t>
      </w:r>
      <w:proofErr w:type="spellEnd"/>
      <w:r w:rsidRPr="00270C07">
        <w:rPr>
          <w:i/>
        </w:rPr>
        <w:t xml:space="preserve"> = 1, 2, …, m</w:t>
      </w:r>
    </w:p>
    <w:p w14:paraId="090052C2" w14:textId="77777777" w:rsidR="00270C07" w:rsidRDefault="00270C07" w:rsidP="00270C07">
      <w:pPr>
        <w:ind w:left="360"/>
      </w:pPr>
    </w:p>
    <w:p w14:paraId="1FAD12C4" w14:textId="18E12942" w:rsidR="00E20524" w:rsidRDefault="00494F1D" w:rsidP="00270C07">
      <w:pPr>
        <w:ind w:left="360"/>
      </w:pPr>
      <w:r>
        <w:t>Obtain</w:t>
      </w:r>
      <w:r w:rsidR="00D61873">
        <w:t xml:space="preserve"> a two-parameter linear regression model.  You may initialize with [0 0]</w:t>
      </w:r>
      <w:r w:rsidR="00921D24" w:rsidRPr="00270C07">
        <w:rPr>
          <w:vertAlign w:val="superscript"/>
        </w:rPr>
        <w:t>t</w:t>
      </w:r>
      <w:r w:rsidR="00D61873">
        <w:t xml:space="preserve"> for the parameters and terminate after ITNS (=</w:t>
      </w:r>
      <w:r w:rsidR="003D7DFD">
        <w:t>2</w:t>
      </w:r>
      <w:r w:rsidR="00D61873">
        <w:t>000, for example) iterations, or when the cost function differs by no more than, say, 1E-4, or whichever occurs first.</w:t>
      </w:r>
      <w:r w:rsidR="00E20524">
        <w:t xml:space="preserve">  The cost function is given by</w:t>
      </w:r>
    </w:p>
    <w:p w14:paraId="4DB5B8C7" w14:textId="77777777" w:rsidR="00E20524" w:rsidRDefault="00E20524"/>
    <w:p w14:paraId="4F7E8063" w14:textId="77777777" w:rsidR="00E20524" w:rsidRDefault="00E20524" w:rsidP="00E20524">
      <w:pPr>
        <w:pStyle w:val="MTDisplayEquation"/>
      </w:pPr>
      <w:r>
        <w:tab/>
      </w:r>
      <w:r w:rsidRPr="00E20524">
        <w:rPr>
          <w:position w:val="-28"/>
        </w:rPr>
        <w:object w:dxaOrig="2920" w:dyaOrig="680" w14:anchorId="514B580F">
          <v:shape id="_x0000_i1026" type="#_x0000_t75" style="width:195.35pt;height:45.1pt" o:ole="">
            <v:imagedata r:id="rId7" o:title=""/>
          </v:shape>
          <o:OLEObject Type="Embed" ProgID="Equation.DSMT4" ShapeID="_x0000_i1026" DrawAspect="Content" ObjectID="_1610895616" r:id="rId8"/>
        </w:object>
      </w:r>
      <w:r>
        <w:t xml:space="preserve"> </w:t>
      </w:r>
      <w:r w:rsidR="004A6D9F">
        <w:t>,</w:t>
      </w:r>
    </w:p>
    <w:p w14:paraId="4310247D" w14:textId="1A636E47" w:rsidR="004A6D9F" w:rsidRDefault="00067AB3" w:rsidP="004A6D9F">
      <w:r>
        <w:t xml:space="preserve"> </w:t>
      </w:r>
      <w:r w:rsidR="003D7DFD">
        <w:tab/>
      </w:r>
      <w:r w:rsidR="004A6D9F">
        <w:t>for the hypothesis,</w:t>
      </w:r>
    </w:p>
    <w:p w14:paraId="5D54B709" w14:textId="77777777" w:rsidR="004A6D9F" w:rsidRDefault="004A6D9F" w:rsidP="004A6D9F"/>
    <w:p w14:paraId="15FEB621" w14:textId="77777777" w:rsidR="004A6D9F" w:rsidRDefault="004A6D9F" w:rsidP="004A6D9F">
      <w:pPr>
        <w:pStyle w:val="MTDisplayEquation"/>
      </w:pPr>
      <w:r>
        <w:tab/>
      </w:r>
      <w:r w:rsidRPr="004A6D9F">
        <w:rPr>
          <w:position w:val="-32"/>
        </w:rPr>
        <w:object w:dxaOrig="3700" w:dyaOrig="760" w14:anchorId="527E1C01">
          <v:shape id="_x0000_i1027" type="#_x0000_t75" style="width:214.1pt;height:43.85pt" o:ole="">
            <v:imagedata r:id="rId9" o:title=""/>
          </v:shape>
          <o:OLEObject Type="Embed" ProgID="Equation.DSMT4" ShapeID="_x0000_i1027" DrawAspect="Content" ObjectID="_1610895617" r:id="rId10"/>
        </w:object>
      </w:r>
      <w:r>
        <w:t xml:space="preserve">  with </w:t>
      </w:r>
      <w:r w:rsidRPr="004A6D9F">
        <w:rPr>
          <w:i/>
        </w:rPr>
        <w:t>x</w:t>
      </w:r>
      <w:r w:rsidRPr="004A6D9F">
        <w:rPr>
          <w:i/>
          <w:vertAlign w:val="subscript"/>
        </w:rPr>
        <w:t>0</w:t>
      </w:r>
      <w:r w:rsidRPr="004A6D9F">
        <w:rPr>
          <w:i/>
        </w:rPr>
        <w:t xml:space="preserve"> = 1</w:t>
      </w:r>
      <w:r>
        <w:t>.</w:t>
      </w:r>
    </w:p>
    <w:p w14:paraId="679DCC01" w14:textId="77777777" w:rsidR="00527CAA" w:rsidRDefault="00527CAA" w:rsidP="00527CAA"/>
    <w:p w14:paraId="2BA82F29" w14:textId="1DF34074" w:rsidR="00527CAA" w:rsidRDefault="00067AB3" w:rsidP="00527CAA">
      <w:pPr>
        <w:rPr>
          <w:rFonts w:cs="Times New Roman"/>
        </w:rPr>
      </w:pPr>
      <w:r>
        <w:t xml:space="preserve"> </w:t>
      </w:r>
      <w:r w:rsidR="003D7DFD">
        <w:tab/>
      </w:r>
      <w:r w:rsidR="00527CAA">
        <w:t xml:space="preserve">Using batch gradient descent, update </w:t>
      </w:r>
      <w:r w:rsidR="00527CAA" w:rsidRPr="00131F15">
        <w:rPr>
          <w:rFonts w:cs="Times New Roman"/>
          <w:i/>
        </w:rPr>
        <w:t>θ</w:t>
      </w:r>
      <w:r w:rsidR="00131F15" w:rsidRPr="00131F15">
        <w:rPr>
          <w:rFonts w:cs="Times New Roman"/>
          <w:i/>
          <w:vertAlign w:val="subscript"/>
        </w:rPr>
        <w:t>0</w:t>
      </w:r>
      <w:r w:rsidR="00131F15">
        <w:rPr>
          <w:rFonts w:cs="Times New Roman"/>
        </w:rPr>
        <w:t xml:space="preserve"> and </w:t>
      </w:r>
      <w:r w:rsidR="00527CAA" w:rsidRPr="00131F15">
        <w:rPr>
          <w:rFonts w:cs="Times New Roman"/>
          <w:i/>
        </w:rPr>
        <w:t>θ</w:t>
      </w:r>
      <w:r w:rsidR="00131F15" w:rsidRPr="00131F15">
        <w:rPr>
          <w:rFonts w:cs="Times New Roman"/>
          <w:i/>
          <w:vertAlign w:val="subscript"/>
        </w:rPr>
        <w:t>1</w:t>
      </w:r>
      <w:r w:rsidR="00155B2A">
        <w:rPr>
          <w:rFonts w:cs="Times New Roman"/>
        </w:rPr>
        <w:t xml:space="preserve"> simultaneously as given by </w:t>
      </w:r>
    </w:p>
    <w:p w14:paraId="6E2607D7" w14:textId="77777777" w:rsidR="00155B2A" w:rsidRDefault="00155B2A" w:rsidP="00527CAA">
      <w:pPr>
        <w:rPr>
          <w:rFonts w:cs="Times New Roman"/>
        </w:rPr>
      </w:pPr>
    </w:p>
    <w:p w14:paraId="4407BC0A" w14:textId="77777777" w:rsidR="00155B2A" w:rsidRPr="00527CAA" w:rsidRDefault="00A0064B" w:rsidP="00A0064B">
      <w:pPr>
        <w:pStyle w:val="MTDisplayEquation"/>
      </w:pPr>
      <w:r>
        <w:tab/>
      </w:r>
      <w:r w:rsidRPr="00A0064B">
        <w:rPr>
          <w:position w:val="-28"/>
        </w:rPr>
        <w:object w:dxaOrig="3440" w:dyaOrig="680" w14:anchorId="4B052310">
          <v:shape id="_x0000_i1028" type="#_x0000_t75" style="width:209.75pt;height:41.3pt" o:ole="">
            <v:imagedata r:id="rId11" o:title=""/>
          </v:shape>
          <o:OLEObject Type="Embed" ProgID="Equation.DSMT4" ShapeID="_x0000_i1028" DrawAspect="Content" ObjectID="_1610895618" r:id="rId12"/>
        </w:object>
      </w:r>
      <w:r>
        <w:t xml:space="preserve"> for j = 1, 2 (here).</w:t>
      </w:r>
    </w:p>
    <w:p w14:paraId="77C5AC10" w14:textId="77777777" w:rsidR="00E20524" w:rsidRDefault="00E20524"/>
    <w:p w14:paraId="7566D93F" w14:textId="3943DB44" w:rsidR="00E20524" w:rsidRDefault="00F86442" w:rsidP="00067AB3">
      <w:pPr>
        <w:ind w:left="144"/>
      </w:pPr>
      <w:r>
        <w:t>Make sure to</w:t>
      </w:r>
      <w:r w:rsidR="00592676">
        <w:t xml:space="preserve"> read the correct columns for input and output and augment the input column with 1 for each observation.</w:t>
      </w:r>
      <w:r w:rsidR="00EC44E7">
        <w:t xml:space="preserve">  </w:t>
      </w:r>
      <w:r w:rsidR="00EC44E7" w:rsidRPr="00EC44E7">
        <w:rPr>
          <w:b/>
        </w:rPr>
        <w:t>Use vectorized operations as much as possible.</w:t>
      </w:r>
      <w:r w:rsidR="0017422B">
        <w:t xml:space="preserve">  Use a learning rate of </w:t>
      </w:r>
      <w:r w:rsidR="0017422B" w:rsidRPr="0017422B">
        <w:rPr>
          <w:position w:val="-6"/>
        </w:rPr>
        <w:object w:dxaOrig="240" w:dyaOrig="220" w14:anchorId="246BCA6D">
          <v:shape id="_x0000_i1029" type="#_x0000_t75" style="width:11.9pt;height:11.25pt" o:ole="">
            <v:imagedata r:id="rId13" o:title=""/>
          </v:shape>
          <o:OLEObject Type="Embed" ProgID="Equation.DSMT4" ShapeID="_x0000_i1029" DrawAspect="Content" ObjectID="_1610895619" r:id="rId14"/>
        </w:object>
      </w:r>
      <w:r w:rsidR="0017422B">
        <w:t xml:space="preserve">= 0.01; also, try </w:t>
      </w:r>
      <w:r w:rsidR="0017422B" w:rsidRPr="0017422B">
        <w:rPr>
          <w:position w:val="-6"/>
        </w:rPr>
        <w:object w:dxaOrig="240" w:dyaOrig="220" w14:anchorId="0D3D5510">
          <v:shape id="_x0000_i1030" type="#_x0000_t75" style="width:11.9pt;height:11.25pt" o:ole="">
            <v:imagedata r:id="rId13" o:title=""/>
          </v:shape>
          <o:OLEObject Type="Embed" ProgID="Equation.DSMT4" ShapeID="_x0000_i1030" DrawAspect="Content" ObjectID="_1610895620" r:id="rId15"/>
        </w:object>
      </w:r>
      <w:r w:rsidR="0017422B">
        <w:t>= 0.05.</w:t>
      </w:r>
    </w:p>
    <w:p w14:paraId="7B3F9950" w14:textId="51E99B8E" w:rsidR="00624E9B" w:rsidRDefault="00624E9B" w:rsidP="00067AB3">
      <w:pPr>
        <w:ind w:left="144"/>
      </w:pPr>
    </w:p>
    <w:p w14:paraId="0A017C6B" w14:textId="51CF8A40" w:rsidR="00624E9B" w:rsidRPr="0017422B" w:rsidRDefault="00624E9B" w:rsidP="00067AB3">
      <w:pPr>
        <w:ind w:left="144"/>
      </w:pPr>
      <w:r>
        <w:t xml:space="preserve">(You may try your linear regression code without normalizing </w:t>
      </w:r>
      <w:r w:rsidRPr="00704C37">
        <w:rPr>
          <w:i/>
        </w:rPr>
        <w:t>x</w:t>
      </w:r>
      <w:r>
        <w:t xml:space="preserve"> and comment on the result.)  </w:t>
      </w:r>
    </w:p>
    <w:p w14:paraId="05A93469" w14:textId="77777777" w:rsidR="00067AB3" w:rsidRDefault="00067AB3" w:rsidP="00067AB3">
      <w:pPr>
        <w:ind w:left="144"/>
      </w:pPr>
    </w:p>
    <w:p w14:paraId="474C509F" w14:textId="77777777" w:rsidR="00067AB3" w:rsidRDefault="00067AB3" w:rsidP="00067AB3">
      <w:pPr>
        <w:ind w:left="144"/>
      </w:pPr>
      <w:r>
        <w:t>You need to turn in the following.</w:t>
      </w:r>
    </w:p>
    <w:p w14:paraId="55BDD19B" w14:textId="77777777" w:rsidR="00067AB3" w:rsidRDefault="00067AB3" w:rsidP="00067AB3">
      <w:pPr>
        <w:pStyle w:val="a4"/>
        <w:numPr>
          <w:ilvl w:val="0"/>
          <w:numId w:val="1"/>
        </w:numPr>
      </w:pPr>
      <w:r>
        <w:t>Scatter plot of y vs. x</w:t>
      </w:r>
      <w:r w:rsidR="00921D24">
        <w:t>.  label axes with ‘weight’ and ‘MPG’</w:t>
      </w:r>
    </w:p>
    <w:p w14:paraId="6E1F0C16" w14:textId="77777777" w:rsidR="00067AB3" w:rsidRDefault="00067AB3" w:rsidP="00067AB3">
      <w:pPr>
        <w:pStyle w:val="a4"/>
        <w:numPr>
          <w:ilvl w:val="0"/>
          <w:numId w:val="1"/>
        </w:numPr>
      </w:pPr>
      <w:r>
        <w:t>Linear hypothesis plo</w:t>
      </w:r>
      <w:r w:rsidR="00921D24">
        <w:t xml:space="preserve">t – the final straight line – on </w:t>
      </w:r>
      <w:r>
        <w:t>the scatter plot of y vs. x</w:t>
      </w:r>
    </w:p>
    <w:p w14:paraId="381F8D99" w14:textId="77777777" w:rsidR="00067AB3" w:rsidRDefault="00067AB3" w:rsidP="00067AB3">
      <w:pPr>
        <w:pStyle w:val="a4"/>
        <w:numPr>
          <w:ilvl w:val="0"/>
          <w:numId w:val="1"/>
        </w:numPr>
      </w:pPr>
      <w:r>
        <w:t>Plot of J vs. Iteration index</w:t>
      </w:r>
    </w:p>
    <w:p w14:paraId="2D87E5BF" w14:textId="77777777" w:rsidR="00067AB3" w:rsidRDefault="00067AB3" w:rsidP="00067AB3">
      <w:pPr>
        <w:pStyle w:val="a4"/>
        <w:numPr>
          <w:ilvl w:val="0"/>
          <w:numId w:val="1"/>
        </w:numPr>
      </w:pPr>
      <w:r>
        <w:lastRenderedPageBreak/>
        <w:t>Minimum J and the hypothesis parameters</w:t>
      </w:r>
    </w:p>
    <w:p w14:paraId="5185AEF2" w14:textId="77777777" w:rsidR="00A27DDD" w:rsidRDefault="00A27DDD" w:rsidP="00067AB3">
      <w:pPr>
        <w:pStyle w:val="a4"/>
        <w:numPr>
          <w:ilvl w:val="0"/>
          <w:numId w:val="1"/>
        </w:numPr>
      </w:pPr>
      <w:r>
        <w:t>Predicted output for</w:t>
      </w:r>
      <w:r w:rsidR="00921D24">
        <w:t xml:space="preserve"> the weight</w:t>
      </w:r>
      <w:r>
        <w:t xml:space="preserve"> </w:t>
      </w:r>
      <w:r w:rsidRPr="00A27DDD">
        <w:rPr>
          <w:i/>
        </w:rPr>
        <w:t>x = 3100</w:t>
      </w:r>
    </w:p>
    <w:p w14:paraId="10955C99" w14:textId="77777777" w:rsidR="00067AB3" w:rsidRDefault="00067AB3" w:rsidP="00067AB3">
      <w:pPr>
        <w:pStyle w:val="a4"/>
        <w:numPr>
          <w:ilvl w:val="0"/>
          <w:numId w:val="1"/>
        </w:numPr>
      </w:pPr>
      <w:r>
        <w:t>Your code</w:t>
      </w:r>
    </w:p>
    <w:p w14:paraId="4D0E1586" w14:textId="77777777" w:rsidR="006C26B4" w:rsidRDefault="006C26B4" w:rsidP="00067AB3">
      <w:pPr>
        <w:ind w:left="144"/>
      </w:pPr>
    </w:p>
    <w:p w14:paraId="305C9B82" w14:textId="77777777" w:rsidR="006C26B4" w:rsidRPr="006C26B4" w:rsidRDefault="006C26B4" w:rsidP="00067AB3">
      <w:pPr>
        <w:ind w:left="144"/>
      </w:pPr>
      <w:r>
        <w:t xml:space="preserve">In MATLAB, using </w:t>
      </w:r>
      <w:r w:rsidRPr="006C26B4">
        <w:rPr>
          <w:i/>
        </w:rPr>
        <w:t xml:space="preserve">A = </w:t>
      </w:r>
      <w:proofErr w:type="spellStart"/>
      <w:r w:rsidRPr="006C26B4">
        <w:rPr>
          <w:i/>
        </w:rPr>
        <w:t>xlsread</w:t>
      </w:r>
      <w:proofErr w:type="spellEnd"/>
      <w:r w:rsidRPr="006C26B4">
        <w:rPr>
          <w:i/>
        </w:rPr>
        <w:t>('AutoData_HW1.xlsx');</w:t>
      </w:r>
      <w:r>
        <w:t xml:space="preserve"> reads all 50 rows of data, except the vehicle information, which is in the last column.  Now use only the columns for weight (x) and MPG (y).</w:t>
      </w:r>
      <w:r w:rsidR="006771EF">
        <w:t xml:space="preserve">  Sample code for reading data and augmenting the input data is given below.</w:t>
      </w:r>
    </w:p>
    <w:p w14:paraId="6BC69E4B" w14:textId="77777777" w:rsidR="00D61873" w:rsidRDefault="00D61873" w:rsidP="00067AB3">
      <w:pPr>
        <w:ind w:left="144"/>
      </w:pPr>
      <w:r>
        <w:t xml:space="preserve">  </w:t>
      </w:r>
    </w:p>
    <w:p w14:paraId="3DB39BCE" w14:textId="77777777" w:rsidR="00184A4A" w:rsidRPr="006771EF" w:rsidRDefault="006771EF" w:rsidP="00067AB3">
      <w:pPr>
        <w:ind w:left="144"/>
      </w:pPr>
      <w:r w:rsidRPr="006771EF">
        <w:t xml:space="preserve">A = </w:t>
      </w:r>
      <w:proofErr w:type="spellStart"/>
      <w:r w:rsidRPr="006771EF">
        <w:t>xlsread</w:t>
      </w:r>
      <w:proofErr w:type="spellEnd"/>
      <w:r w:rsidRPr="006771EF">
        <w:t>('AutoData_HW1.xlsx');</w:t>
      </w:r>
    </w:p>
    <w:p w14:paraId="2E6D11B7" w14:textId="77777777" w:rsidR="00184A4A" w:rsidRDefault="00184A4A" w:rsidP="00067AB3">
      <w:pPr>
        <w:ind w:left="144"/>
      </w:pPr>
      <w:r>
        <w:t>x = A</w:t>
      </w:r>
      <w:proofErr w:type="gramStart"/>
      <w:r>
        <w:t>(:,</w:t>
      </w:r>
      <w:proofErr w:type="gramEnd"/>
      <w:r>
        <w:t>4);</w:t>
      </w:r>
    </w:p>
    <w:p w14:paraId="294D7831" w14:textId="77777777" w:rsidR="00184A4A" w:rsidRDefault="00184A4A" w:rsidP="00067AB3">
      <w:pPr>
        <w:ind w:left="144"/>
      </w:pPr>
      <w:r>
        <w:t>y = A</w:t>
      </w:r>
      <w:proofErr w:type="gramStart"/>
      <w:r>
        <w:t>(:,</w:t>
      </w:r>
      <w:proofErr w:type="gramEnd"/>
      <w:r>
        <w:t>6);</w:t>
      </w:r>
    </w:p>
    <w:p w14:paraId="592197E2" w14:textId="77777777" w:rsidR="008859FB" w:rsidRDefault="00184A4A" w:rsidP="00067AB3">
      <w:pPr>
        <w:ind w:left="144"/>
      </w:pPr>
      <w:r>
        <w:t>X = [</w:t>
      </w:r>
      <w:proofErr w:type="gramStart"/>
      <w:r>
        <w:t>ones(</w:t>
      </w:r>
      <w:proofErr w:type="gramEnd"/>
      <w:r>
        <w:t>m, 1), data(:,1)]; % Add a column of ones to x</w:t>
      </w:r>
      <w:r w:rsidR="008859FB">
        <w:t xml:space="preserve">; </w:t>
      </w:r>
    </w:p>
    <w:p w14:paraId="1C08BA0F" w14:textId="2F21ED18" w:rsidR="00184A4A" w:rsidRDefault="008859FB" w:rsidP="00067AB3">
      <w:pPr>
        <w:ind w:left="144"/>
      </w:pPr>
      <w:r>
        <w:t>%</w:t>
      </w:r>
      <w:r>
        <w:tab/>
        <w:t>DO NOT normalize the column of 1’</w:t>
      </w:r>
      <w:r w:rsidR="001E3203">
        <w:t>s!!!</w:t>
      </w:r>
      <w:bookmarkStart w:id="0" w:name="_GoBack"/>
      <w:bookmarkEnd w:id="0"/>
    </w:p>
    <w:p w14:paraId="15D68527" w14:textId="77777777" w:rsidR="00067AB3" w:rsidRDefault="00067AB3" w:rsidP="00184A4A"/>
    <w:p w14:paraId="61BEE961" w14:textId="77777777" w:rsidR="00067AB3" w:rsidRDefault="00067AB3" w:rsidP="006F77AA">
      <w:pPr>
        <w:ind w:left="288" w:hanging="288"/>
      </w:pPr>
      <w:r w:rsidRPr="00270C07">
        <w:rPr>
          <w:b/>
        </w:rPr>
        <w:t xml:space="preserve">b. </w:t>
      </w:r>
      <w:r w:rsidRPr="006B0725">
        <w:rPr>
          <w:b/>
        </w:rPr>
        <w:t>Polynomial Regression and Feature Scaling</w:t>
      </w:r>
      <w:r>
        <w:t>:  Using the weight as the input variable</w:t>
      </w:r>
      <w:r w:rsidR="006B0725">
        <w:t xml:space="preserve"> </w:t>
      </w:r>
      <w:r w:rsidR="006B0725" w:rsidRPr="006B0725">
        <w:rPr>
          <w:i/>
        </w:rPr>
        <w:t>x</w:t>
      </w:r>
      <w:r w:rsidR="006B0725">
        <w:t xml:space="preserve"> as </w:t>
      </w:r>
      <w:r w:rsidR="006B0725" w:rsidRPr="006B0725">
        <w:rPr>
          <w:i/>
        </w:rPr>
        <w:t>x</w:t>
      </w:r>
      <w:r w:rsidR="006B0725" w:rsidRPr="006B0725">
        <w:rPr>
          <w:i/>
          <w:vertAlign w:val="subscript"/>
        </w:rPr>
        <w:t>1</w:t>
      </w:r>
      <w:r w:rsidR="006B0725">
        <w:t xml:space="preserve">, create features </w:t>
      </w:r>
      <w:r w:rsidR="006B0725" w:rsidRPr="006B0725">
        <w:rPr>
          <w:i/>
        </w:rPr>
        <w:t>x</w:t>
      </w:r>
      <w:r w:rsidR="006B0725">
        <w:rPr>
          <w:i/>
          <w:vertAlign w:val="subscript"/>
        </w:rPr>
        <w:t>2</w:t>
      </w:r>
      <w:r w:rsidR="006B0725">
        <w:t xml:space="preserve"> </w:t>
      </w:r>
      <w:r w:rsidR="006B0725" w:rsidRPr="006B0725">
        <w:rPr>
          <w:i/>
        </w:rPr>
        <w:t>= x</w:t>
      </w:r>
      <w:r w:rsidR="006B0725" w:rsidRPr="006B0725">
        <w:rPr>
          <w:i/>
          <w:vertAlign w:val="superscript"/>
        </w:rPr>
        <w:t>2</w:t>
      </w:r>
      <w:r w:rsidR="006B0725">
        <w:t xml:space="preserve">, and </w:t>
      </w:r>
      <w:r w:rsidR="006B0725" w:rsidRPr="006B0725">
        <w:rPr>
          <w:i/>
        </w:rPr>
        <w:t>x</w:t>
      </w:r>
      <w:r w:rsidR="006B0725">
        <w:rPr>
          <w:i/>
          <w:vertAlign w:val="subscript"/>
        </w:rPr>
        <w:t>3</w:t>
      </w:r>
      <w:r w:rsidR="006B0725" w:rsidRPr="006B0725">
        <w:rPr>
          <w:i/>
        </w:rPr>
        <w:t>= x</w:t>
      </w:r>
      <w:r w:rsidR="006B0725">
        <w:rPr>
          <w:i/>
          <w:vertAlign w:val="superscript"/>
        </w:rPr>
        <w:t>3</w:t>
      </w:r>
      <w:r w:rsidR="006B0725">
        <w:t xml:space="preserve">, run a linear regression with 3-features and obtain </w:t>
      </w:r>
      <w:r w:rsidR="006F77AA" w:rsidRPr="006F77AA">
        <w:rPr>
          <w:position w:val="-12"/>
        </w:rPr>
        <w:object w:dxaOrig="1800" w:dyaOrig="380" w14:anchorId="1F1EE858">
          <v:shape id="_x0000_i1031" type="#_x0000_t75" style="width:103.95pt;height:22.55pt" o:ole="">
            <v:imagedata r:id="rId16" o:title=""/>
          </v:shape>
          <o:OLEObject Type="Embed" ProgID="Equation.DSMT4" ShapeID="_x0000_i1031" DrawAspect="Content" ObjectID="_1610895621" r:id="rId17"/>
        </w:object>
      </w:r>
      <w:r w:rsidR="006F77AA">
        <w:t xml:space="preserve"> for the model </w:t>
      </w:r>
      <w:r w:rsidR="006F77AA" w:rsidRPr="006F77AA">
        <w:rPr>
          <w:position w:val="-14"/>
        </w:rPr>
        <w:object w:dxaOrig="2940" w:dyaOrig="400" w14:anchorId="7FC42F0A">
          <v:shape id="_x0000_i1032" type="#_x0000_t75" style="width:170.3pt;height:23.15pt" o:ole="">
            <v:imagedata r:id="rId18" o:title=""/>
          </v:shape>
          <o:OLEObject Type="Embed" ProgID="Equation.DSMT4" ShapeID="_x0000_i1032" DrawAspect="Content" ObjectID="_1610895622" r:id="rId19"/>
        </w:object>
      </w:r>
      <w:r w:rsidR="006F77AA">
        <w:t xml:space="preserve"> so that the hypothesis can be plotted as a function of the input variable </w:t>
      </w:r>
      <w:r w:rsidR="006F77AA" w:rsidRPr="006F77AA">
        <w:rPr>
          <w:i/>
        </w:rPr>
        <w:t>x</w:t>
      </w:r>
      <w:r w:rsidR="006F77AA">
        <w:t>.</w:t>
      </w:r>
    </w:p>
    <w:p w14:paraId="740C21A0" w14:textId="77777777" w:rsidR="00A27DDD" w:rsidRDefault="00A27DDD" w:rsidP="006F77AA">
      <w:pPr>
        <w:ind w:left="288" w:hanging="288"/>
      </w:pPr>
      <w:r>
        <w:tab/>
      </w:r>
    </w:p>
    <w:p w14:paraId="1072ECD7" w14:textId="77777777" w:rsidR="00A27DDD" w:rsidRDefault="00A27DDD" w:rsidP="006F77AA">
      <w:pPr>
        <w:ind w:left="288" w:hanging="288"/>
      </w:pPr>
      <w:r>
        <w:tab/>
        <w:t xml:space="preserve">Since the input variable </w:t>
      </w:r>
      <w:r w:rsidRPr="00A27DDD">
        <w:rPr>
          <w:i/>
        </w:rPr>
        <w:t>x</w:t>
      </w:r>
      <w:r>
        <w:t xml:space="preserve"> (weight) is in the thousands, its squared and cubed values will be on the order of millions and billions.  To effectively use these values without slowing down convergence, each of the three features needs to be scaled – you may use feature normalization </w:t>
      </w:r>
      <w:r w:rsidR="007B630F">
        <w:t>as defined by</w:t>
      </w:r>
    </w:p>
    <w:p w14:paraId="23F4B55F" w14:textId="77777777" w:rsidR="007B630F" w:rsidRDefault="007B630F" w:rsidP="006F77AA">
      <w:pPr>
        <w:ind w:left="288" w:hanging="288"/>
      </w:pPr>
    </w:p>
    <w:p w14:paraId="7DDEB900" w14:textId="68849F10" w:rsidR="007B630F" w:rsidRDefault="001D5FFC" w:rsidP="001D5FFC">
      <w:pPr>
        <w:pStyle w:val="MTDisplayEquation"/>
      </w:pPr>
      <w:r w:rsidRPr="001D5FFC">
        <w:rPr>
          <w:position w:val="-32"/>
        </w:rPr>
        <w:object w:dxaOrig="1280" w:dyaOrig="740" w14:anchorId="244D7FE1">
          <v:shape id="_x0000_i1033" type="#_x0000_t75" style="width:63.85pt;height:36.3pt" o:ole="">
            <v:imagedata r:id="rId20" o:title=""/>
          </v:shape>
          <o:OLEObject Type="Embed" ProgID="Equation.DSMT4" ShapeID="_x0000_i1033" DrawAspect="Content" ObjectID="_1610895623" r:id="rId21"/>
        </w:object>
      </w:r>
      <w:r>
        <w:t xml:space="preserve"> </w:t>
      </w:r>
      <w:r w:rsidR="00222C97">
        <w:t>where</w:t>
      </w:r>
      <w:r w:rsidR="002C3A0C">
        <w:t xml:space="preserve"> </w:t>
      </w:r>
      <w:r w:rsidR="00222C97" w:rsidRPr="00222C97">
        <w:rPr>
          <w:position w:val="-14"/>
        </w:rPr>
        <w:object w:dxaOrig="260" w:dyaOrig="380" w14:anchorId="4C2FAE48">
          <v:shape id="_x0000_i1034" type="#_x0000_t75" style="width:13.15pt;height:18.8pt" o:ole="">
            <v:imagedata r:id="rId22" o:title=""/>
          </v:shape>
          <o:OLEObject Type="Embed" ProgID="Equation.DSMT4" ShapeID="_x0000_i1034" DrawAspect="Content" ObjectID="_1610895624" r:id="rId23"/>
        </w:object>
      </w:r>
      <w:r w:rsidR="00222C97">
        <w:t xml:space="preserve"> is the mean and </w:t>
      </w:r>
      <w:r w:rsidR="00222C97" w:rsidRPr="00222C97">
        <w:rPr>
          <w:position w:val="-14"/>
        </w:rPr>
        <w:object w:dxaOrig="300" w:dyaOrig="380" w14:anchorId="5C3DEE4D">
          <v:shape id="_x0000_i1035" type="#_x0000_t75" style="width:15.05pt;height:18.8pt" o:ole="">
            <v:imagedata r:id="rId24" o:title=""/>
          </v:shape>
          <o:OLEObject Type="Embed" ProgID="Equation.DSMT4" ShapeID="_x0000_i1035" DrawAspect="Content" ObjectID="_1610895625" r:id="rId25"/>
        </w:object>
      </w:r>
      <w:r w:rsidR="00222C97">
        <w:t xml:space="preserve">is the standard deviation </w:t>
      </w:r>
      <w:proofErr w:type="gramStart"/>
      <w:r w:rsidR="00222C97">
        <w:t xml:space="preserve">for  </w:t>
      </w:r>
      <w:r w:rsidR="00222C97" w:rsidRPr="00222C97">
        <w:rPr>
          <w:i/>
        </w:rPr>
        <w:t>j</w:t>
      </w:r>
      <w:proofErr w:type="gramEnd"/>
      <w:r w:rsidR="00222C97" w:rsidRPr="00222C97">
        <w:rPr>
          <w:i/>
        </w:rPr>
        <w:t xml:space="preserve"> = 1, 2, 3</w:t>
      </w:r>
      <w:r w:rsidR="00222C97">
        <w:t xml:space="preserve">;  Check how </w:t>
      </w:r>
      <w:r w:rsidR="00222C97" w:rsidRPr="00222C97">
        <w:rPr>
          <w:position w:val="-14"/>
        </w:rPr>
        <w:object w:dxaOrig="300" w:dyaOrig="380" w14:anchorId="4EEBDA43">
          <v:shape id="_x0000_i1036" type="#_x0000_t75" style="width:15.05pt;height:18.8pt" o:ole="">
            <v:imagedata r:id="rId24" o:title=""/>
          </v:shape>
          <o:OLEObject Type="Embed" ProgID="Equation.DSMT4" ShapeID="_x0000_i1036" DrawAspect="Content" ObjectID="_1610895626" r:id="rId26"/>
        </w:object>
      </w:r>
      <w:r w:rsidR="00222C97">
        <w:t xml:space="preserve"> is defined in MATLAB/Octave.  You need </w:t>
      </w:r>
      <w:r w:rsidR="00222C97" w:rsidRPr="00222C97">
        <w:rPr>
          <w:position w:val="-30"/>
        </w:rPr>
        <w:object w:dxaOrig="2299" w:dyaOrig="760" w14:anchorId="49211175">
          <v:shape id="_x0000_i1037" type="#_x0000_t75" style="width:115.2pt;height:38.2pt" o:ole="">
            <v:imagedata r:id="rId27" o:title=""/>
          </v:shape>
          <o:OLEObject Type="Embed" ProgID="Equation.DSMT4" ShapeID="_x0000_i1037" DrawAspect="Content" ObjectID="_1610895627" r:id="rId28"/>
        </w:object>
      </w:r>
      <w:r w:rsidR="002C3A0C">
        <w:t xml:space="preserve">, which is given by </w:t>
      </w:r>
      <w:r w:rsidR="002C3A0C" w:rsidRPr="00761BBA">
        <w:rPr>
          <w:i/>
        </w:rPr>
        <w:t>std(</w:t>
      </w:r>
      <w:r w:rsidR="00761BBA" w:rsidRPr="00761BBA">
        <w:rPr>
          <w:i/>
        </w:rPr>
        <w:t>x</w:t>
      </w:r>
      <w:r w:rsidR="00761BBA" w:rsidRPr="00761BBA">
        <w:rPr>
          <w:i/>
          <w:vertAlign w:val="subscript"/>
        </w:rPr>
        <w:t>j</w:t>
      </w:r>
      <w:r w:rsidR="00761BBA" w:rsidRPr="00761BBA">
        <w:rPr>
          <w:i/>
        </w:rPr>
        <w:t>,1)</w:t>
      </w:r>
      <w:r w:rsidR="00761BBA">
        <w:t>.</w:t>
      </w:r>
    </w:p>
    <w:p w14:paraId="42D724BE" w14:textId="6BBDE7ED" w:rsidR="00070E33" w:rsidRPr="00070E33" w:rsidRDefault="00070E33" w:rsidP="00070E33">
      <w:r>
        <w:t xml:space="preserve">Here again, initialize with zeros for the parameters; use </w:t>
      </w:r>
      <w:r w:rsidRPr="0017422B">
        <w:rPr>
          <w:position w:val="-6"/>
        </w:rPr>
        <w:object w:dxaOrig="240" w:dyaOrig="220" w14:anchorId="0257248C">
          <v:shape id="_x0000_i1038" type="#_x0000_t75" style="width:11.9pt;height:11.25pt" o:ole="">
            <v:imagedata r:id="rId13" o:title=""/>
          </v:shape>
          <o:OLEObject Type="Embed" ProgID="Equation.DSMT4" ShapeID="_x0000_i1038" DrawAspect="Content" ObjectID="_1610895628" r:id="rId29"/>
        </w:object>
      </w:r>
      <w:r>
        <w:t>= 0.5 and terminate after 1000 iterations.</w:t>
      </w:r>
    </w:p>
    <w:p w14:paraId="646C3DBE" w14:textId="08865FE5" w:rsidR="006F77AA" w:rsidRDefault="00EC44E7" w:rsidP="006F77AA">
      <w:pPr>
        <w:ind w:left="288" w:hanging="288"/>
      </w:pPr>
      <w:r>
        <w:tab/>
        <w:t xml:space="preserve"> </w:t>
      </w:r>
    </w:p>
    <w:p w14:paraId="077E7102" w14:textId="00F3A300" w:rsidR="00586391" w:rsidRDefault="00EC44E7" w:rsidP="006F77AA">
      <w:pPr>
        <w:ind w:left="288" w:hanging="288"/>
      </w:pPr>
      <w:r w:rsidRPr="00EC44E7">
        <w:rPr>
          <w:b/>
        </w:rPr>
        <w:t>Use vectorized operations as much as possible</w:t>
      </w:r>
      <w:r>
        <w:rPr>
          <w:b/>
        </w:rPr>
        <w:t xml:space="preserve"> and avoid </w:t>
      </w:r>
      <w:r w:rsidRPr="00EC44E7">
        <w:rPr>
          <w:b/>
          <w:i/>
        </w:rPr>
        <w:t>for</w:t>
      </w:r>
      <w:r>
        <w:rPr>
          <w:b/>
        </w:rPr>
        <w:t xml:space="preserve"> loops</w:t>
      </w:r>
      <w:r w:rsidRPr="00EC44E7">
        <w:rPr>
          <w:b/>
        </w:rPr>
        <w:t>.</w:t>
      </w:r>
    </w:p>
    <w:p w14:paraId="74A60A03" w14:textId="77777777" w:rsidR="00EC44E7" w:rsidRDefault="00EC44E7" w:rsidP="006F77AA">
      <w:pPr>
        <w:ind w:left="144"/>
      </w:pPr>
    </w:p>
    <w:p w14:paraId="27898EE5" w14:textId="266B1234" w:rsidR="006F77AA" w:rsidRDefault="00761BBA" w:rsidP="006F77AA">
      <w:pPr>
        <w:ind w:left="144"/>
      </w:pPr>
      <w:r>
        <w:t>T</w:t>
      </w:r>
      <w:r w:rsidR="006F77AA">
        <w:t>urn in the following.</w:t>
      </w:r>
    </w:p>
    <w:p w14:paraId="633BBE1B" w14:textId="77777777" w:rsidR="006F77AA" w:rsidRDefault="006F77AA" w:rsidP="006F77AA">
      <w:pPr>
        <w:pStyle w:val="a4"/>
        <w:numPr>
          <w:ilvl w:val="0"/>
          <w:numId w:val="2"/>
        </w:numPr>
      </w:pPr>
      <w:r>
        <w:t>Cubic hypothesis plot on the scatter plot of y vs. x</w:t>
      </w:r>
    </w:p>
    <w:p w14:paraId="05F906A0" w14:textId="77777777" w:rsidR="006F77AA" w:rsidRDefault="006F77AA" w:rsidP="006F77AA">
      <w:pPr>
        <w:pStyle w:val="a4"/>
        <w:numPr>
          <w:ilvl w:val="0"/>
          <w:numId w:val="2"/>
        </w:numPr>
      </w:pPr>
      <w:r>
        <w:t>Plot of J vs. Iteration index</w:t>
      </w:r>
    </w:p>
    <w:p w14:paraId="3D7FE26B" w14:textId="62121D4E" w:rsidR="00A27DDD" w:rsidRDefault="006F77AA" w:rsidP="00A27DDD">
      <w:pPr>
        <w:pStyle w:val="a4"/>
        <w:numPr>
          <w:ilvl w:val="0"/>
          <w:numId w:val="2"/>
        </w:numPr>
      </w:pPr>
      <w:r>
        <w:t xml:space="preserve">Minimum J and </w:t>
      </w:r>
      <w:r w:rsidR="00112412">
        <w:t xml:space="preserve">theta, </w:t>
      </w:r>
      <w:r>
        <w:t>the hypothesis parameters</w:t>
      </w:r>
    </w:p>
    <w:p w14:paraId="6E1E08D9" w14:textId="77777777" w:rsidR="00A27DDD" w:rsidRPr="00A27DDD" w:rsidRDefault="00A27DDD" w:rsidP="00A27DDD">
      <w:pPr>
        <w:pStyle w:val="a4"/>
        <w:numPr>
          <w:ilvl w:val="0"/>
          <w:numId w:val="2"/>
        </w:numPr>
      </w:pPr>
      <w:r>
        <w:t xml:space="preserve">Predicted output for </w:t>
      </w:r>
      <w:r w:rsidRPr="00A27DDD">
        <w:rPr>
          <w:i/>
        </w:rPr>
        <w:t>x = 3100</w:t>
      </w:r>
    </w:p>
    <w:p w14:paraId="11464ED7" w14:textId="77777777" w:rsidR="006F77AA" w:rsidRDefault="006F77AA" w:rsidP="00A27DDD">
      <w:pPr>
        <w:pStyle w:val="a4"/>
        <w:numPr>
          <w:ilvl w:val="0"/>
          <w:numId w:val="2"/>
        </w:numPr>
      </w:pPr>
      <w:r>
        <w:t>Your code</w:t>
      </w:r>
    </w:p>
    <w:sectPr w:rsidR="006F77AA">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宋体">
    <w:charset w:val="86"/>
    <w:family w:val="auto"/>
    <w:pitch w:val="variable"/>
    <w:sig w:usb0="00000003" w:usb1="288F0000" w:usb2="00000016" w:usb3="00000000" w:csb0="00040001" w:csb1="00000000"/>
  </w:font>
  <w:font w:name="Segoe UI">
    <w:charset w:val="00"/>
    <w:family w:val="swiss"/>
    <w:pitch w:val="variable"/>
    <w:sig w:usb0="E10022FF" w:usb1="C000E47F" w:usb2="00000029" w:usb3="00000000" w:csb0="000001DF" w:csb1="00000000"/>
  </w:font>
  <w:font w:name="Arial">
    <w:panose1 w:val="020B0604020202020204"/>
    <w:charset w:val="00"/>
    <w:family w:val="auto"/>
    <w:pitch w:val="variable"/>
    <w:sig w:usb0="E0002AFF" w:usb1="C0007843" w:usb2="00000009" w:usb3="00000000" w:csb0="000001FF" w:csb1="00000000"/>
  </w:font>
  <w:font w:name="Calibri Light">
    <w:panose1 w:val="020F0302020204030204"/>
    <w:charset w:val="00"/>
    <w:family w:val="auto"/>
    <w:pitch w:val="variable"/>
    <w:sig w:usb0="A00002EF" w:usb1="4000207B" w:usb2="00000000" w:usb3="00000000" w:csb0="0000019F" w:csb1="00000000"/>
  </w:font>
  <w:font w:name="Calibri">
    <w:panose1 w:val="020F0502020204030204"/>
    <w:charset w:val="00"/>
    <w:family w:val="auto"/>
    <w:pitch w:val="variable"/>
    <w:sig w:usb0="E00002FF" w:usb1="4000ACFF" w:usb2="00000001"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532353C"/>
    <w:multiLevelType w:val="hybridMultilevel"/>
    <w:tmpl w:val="16C03898"/>
    <w:lvl w:ilvl="0" w:tplc="48B0F686">
      <w:start w:val="1"/>
      <w:numFmt w:val="decimal"/>
      <w:lvlText w:val="%1."/>
      <w:lvlJc w:val="left"/>
      <w:pPr>
        <w:ind w:left="504" w:hanging="360"/>
      </w:pPr>
      <w:rPr>
        <w:rFonts w:hint="default"/>
      </w:rPr>
    </w:lvl>
    <w:lvl w:ilvl="1" w:tplc="04090019" w:tentative="1">
      <w:start w:val="1"/>
      <w:numFmt w:val="lowerLetter"/>
      <w:lvlText w:val="%2."/>
      <w:lvlJc w:val="left"/>
      <w:pPr>
        <w:ind w:left="1224" w:hanging="360"/>
      </w:pPr>
    </w:lvl>
    <w:lvl w:ilvl="2" w:tplc="0409001B" w:tentative="1">
      <w:start w:val="1"/>
      <w:numFmt w:val="lowerRoman"/>
      <w:lvlText w:val="%3."/>
      <w:lvlJc w:val="right"/>
      <w:pPr>
        <w:ind w:left="1944" w:hanging="180"/>
      </w:pPr>
    </w:lvl>
    <w:lvl w:ilvl="3" w:tplc="0409000F" w:tentative="1">
      <w:start w:val="1"/>
      <w:numFmt w:val="decimal"/>
      <w:lvlText w:val="%4."/>
      <w:lvlJc w:val="left"/>
      <w:pPr>
        <w:ind w:left="2664" w:hanging="360"/>
      </w:pPr>
    </w:lvl>
    <w:lvl w:ilvl="4" w:tplc="04090019" w:tentative="1">
      <w:start w:val="1"/>
      <w:numFmt w:val="lowerLetter"/>
      <w:lvlText w:val="%5."/>
      <w:lvlJc w:val="left"/>
      <w:pPr>
        <w:ind w:left="3384" w:hanging="360"/>
      </w:pPr>
    </w:lvl>
    <w:lvl w:ilvl="5" w:tplc="0409001B" w:tentative="1">
      <w:start w:val="1"/>
      <w:numFmt w:val="lowerRoman"/>
      <w:lvlText w:val="%6."/>
      <w:lvlJc w:val="right"/>
      <w:pPr>
        <w:ind w:left="4104" w:hanging="180"/>
      </w:pPr>
    </w:lvl>
    <w:lvl w:ilvl="6" w:tplc="0409000F" w:tentative="1">
      <w:start w:val="1"/>
      <w:numFmt w:val="decimal"/>
      <w:lvlText w:val="%7."/>
      <w:lvlJc w:val="left"/>
      <w:pPr>
        <w:ind w:left="4824" w:hanging="360"/>
      </w:pPr>
    </w:lvl>
    <w:lvl w:ilvl="7" w:tplc="04090019" w:tentative="1">
      <w:start w:val="1"/>
      <w:numFmt w:val="lowerLetter"/>
      <w:lvlText w:val="%8."/>
      <w:lvlJc w:val="left"/>
      <w:pPr>
        <w:ind w:left="5544" w:hanging="360"/>
      </w:pPr>
    </w:lvl>
    <w:lvl w:ilvl="8" w:tplc="0409001B" w:tentative="1">
      <w:start w:val="1"/>
      <w:numFmt w:val="lowerRoman"/>
      <w:lvlText w:val="%9."/>
      <w:lvlJc w:val="right"/>
      <w:pPr>
        <w:ind w:left="6264" w:hanging="180"/>
      </w:pPr>
    </w:lvl>
  </w:abstractNum>
  <w:abstractNum w:abstractNumId="1">
    <w:nsid w:val="265A7DE7"/>
    <w:multiLevelType w:val="hybridMultilevel"/>
    <w:tmpl w:val="4C302AB2"/>
    <w:lvl w:ilvl="0" w:tplc="9F38B65A">
      <w:start w:val="1"/>
      <w:numFmt w:val="lowerLetter"/>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361C0417"/>
    <w:multiLevelType w:val="hybridMultilevel"/>
    <w:tmpl w:val="D1D69118"/>
    <w:lvl w:ilvl="0" w:tplc="3EA49BB4">
      <w:start w:val="1"/>
      <w:numFmt w:val="decimal"/>
      <w:lvlText w:val="%1."/>
      <w:lvlJc w:val="left"/>
      <w:pPr>
        <w:ind w:left="504" w:hanging="360"/>
      </w:pPr>
      <w:rPr>
        <w:rFonts w:hint="default"/>
      </w:rPr>
    </w:lvl>
    <w:lvl w:ilvl="1" w:tplc="04090019" w:tentative="1">
      <w:start w:val="1"/>
      <w:numFmt w:val="lowerLetter"/>
      <w:lvlText w:val="%2."/>
      <w:lvlJc w:val="left"/>
      <w:pPr>
        <w:ind w:left="1224" w:hanging="360"/>
      </w:pPr>
    </w:lvl>
    <w:lvl w:ilvl="2" w:tplc="0409001B" w:tentative="1">
      <w:start w:val="1"/>
      <w:numFmt w:val="lowerRoman"/>
      <w:lvlText w:val="%3."/>
      <w:lvlJc w:val="right"/>
      <w:pPr>
        <w:ind w:left="1944" w:hanging="180"/>
      </w:pPr>
    </w:lvl>
    <w:lvl w:ilvl="3" w:tplc="0409000F" w:tentative="1">
      <w:start w:val="1"/>
      <w:numFmt w:val="decimal"/>
      <w:lvlText w:val="%4."/>
      <w:lvlJc w:val="left"/>
      <w:pPr>
        <w:ind w:left="2664" w:hanging="360"/>
      </w:pPr>
    </w:lvl>
    <w:lvl w:ilvl="4" w:tplc="04090019" w:tentative="1">
      <w:start w:val="1"/>
      <w:numFmt w:val="lowerLetter"/>
      <w:lvlText w:val="%5."/>
      <w:lvlJc w:val="left"/>
      <w:pPr>
        <w:ind w:left="3384" w:hanging="360"/>
      </w:pPr>
    </w:lvl>
    <w:lvl w:ilvl="5" w:tplc="0409001B" w:tentative="1">
      <w:start w:val="1"/>
      <w:numFmt w:val="lowerRoman"/>
      <w:lvlText w:val="%6."/>
      <w:lvlJc w:val="right"/>
      <w:pPr>
        <w:ind w:left="4104" w:hanging="180"/>
      </w:pPr>
    </w:lvl>
    <w:lvl w:ilvl="6" w:tplc="0409000F" w:tentative="1">
      <w:start w:val="1"/>
      <w:numFmt w:val="decimal"/>
      <w:lvlText w:val="%7."/>
      <w:lvlJc w:val="left"/>
      <w:pPr>
        <w:ind w:left="4824" w:hanging="360"/>
      </w:pPr>
    </w:lvl>
    <w:lvl w:ilvl="7" w:tplc="04090019" w:tentative="1">
      <w:start w:val="1"/>
      <w:numFmt w:val="lowerLetter"/>
      <w:lvlText w:val="%8."/>
      <w:lvlJc w:val="left"/>
      <w:pPr>
        <w:ind w:left="5544" w:hanging="360"/>
      </w:pPr>
    </w:lvl>
    <w:lvl w:ilvl="8" w:tplc="0409001B" w:tentative="1">
      <w:start w:val="1"/>
      <w:numFmt w:val="lowerRoman"/>
      <w:lvlText w:val="%9."/>
      <w:lvlJc w:val="right"/>
      <w:pPr>
        <w:ind w:left="6264" w:hanging="180"/>
      </w:pPr>
    </w:lvl>
  </w:abstractNum>
  <w:abstractNum w:abstractNumId="3">
    <w:nsid w:val="3C3874B0"/>
    <w:multiLevelType w:val="hybridMultilevel"/>
    <w:tmpl w:val="10CA65F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bordersDoNotSurroundHeader/>
  <w:bordersDoNotSurroundFooter/>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B5544"/>
    <w:rsid w:val="00067AB3"/>
    <w:rsid w:val="00070E33"/>
    <w:rsid w:val="00112412"/>
    <w:rsid w:val="00131F15"/>
    <w:rsid w:val="00155B2A"/>
    <w:rsid w:val="0017422B"/>
    <w:rsid w:val="00184A4A"/>
    <w:rsid w:val="001C049E"/>
    <w:rsid w:val="001D5FFC"/>
    <w:rsid w:val="001E3203"/>
    <w:rsid w:val="00222C97"/>
    <w:rsid w:val="00270C07"/>
    <w:rsid w:val="002C3A0C"/>
    <w:rsid w:val="002F69A7"/>
    <w:rsid w:val="003D7DFD"/>
    <w:rsid w:val="00494F1D"/>
    <w:rsid w:val="004A6D9F"/>
    <w:rsid w:val="00527CAA"/>
    <w:rsid w:val="00586391"/>
    <w:rsid w:val="00592676"/>
    <w:rsid w:val="00624E9B"/>
    <w:rsid w:val="00645C87"/>
    <w:rsid w:val="006771EF"/>
    <w:rsid w:val="006B0725"/>
    <w:rsid w:val="006C26B4"/>
    <w:rsid w:val="006F4CBE"/>
    <w:rsid w:val="006F77AA"/>
    <w:rsid w:val="00704C37"/>
    <w:rsid w:val="007219B7"/>
    <w:rsid w:val="00761BBA"/>
    <w:rsid w:val="007B630F"/>
    <w:rsid w:val="008859FB"/>
    <w:rsid w:val="00887DA3"/>
    <w:rsid w:val="008B5544"/>
    <w:rsid w:val="00921D24"/>
    <w:rsid w:val="009777B2"/>
    <w:rsid w:val="00A0064B"/>
    <w:rsid w:val="00A27DDD"/>
    <w:rsid w:val="00A37FA9"/>
    <w:rsid w:val="00B504FE"/>
    <w:rsid w:val="00B72770"/>
    <w:rsid w:val="00D61873"/>
    <w:rsid w:val="00DC36CF"/>
    <w:rsid w:val="00DF637C"/>
    <w:rsid w:val="00E20524"/>
    <w:rsid w:val="00EC44E7"/>
    <w:rsid w:val="00F86442"/>
    <w:rsid w:val="00FC02D6"/>
  </w:rsids>
  <m:mathPr>
    <m:mathFont m:val="Cambria Math"/>
    <m:brkBin m:val="before"/>
    <m:brkBinSub m:val="--"/>
    <m:smallFrac m:val="0"/>
    <m:dispDef/>
    <m:lMargin m:val="0"/>
    <m:rMargin m:val="0"/>
    <m:defJc m:val="centerGroup"/>
    <m:wrapIndent m:val="1440"/>
    <m:intLim m:val="subSup"/>
    <m:naryLim m:val="undOvr"/>
  </m:mathPr>
  <w:themeFontLang w:val="en-US" w:eastAsia="zh-CN" w:bidi="x-non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D2CDDE0"/>
  <w15:chartTrackingRefBased/>
  <w15:docId w15:val="{F3C895BC-FF53-44B0-9C54-05DFCB06F0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EastAsia" w:hAnsi="Times New Roman" w:cstheme="minorBidi"/>
        <w:sz w:val="24"/>
        <w:szCs w:val="22"/>
        <w:lang w:val="en-US" w:eastAsia="en-US" w:bidi="ar-SA"/>
      </w:rPr>
    </w:rPrDefault>
    <w:pPrDefault/>
  </w:docDefaults>
  <w:latentStyles w:defLockedState="0" w:defUIPriority="99" w:defSemiHidden="0" w:defUnhideWhenUsed="0" w:defQFormat="0" w:count="38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E20524"/>
    <w:rPr>
      <w:color w:val="808080"/>
    </w:rPr>
  </w:style>
  <w:style w:type="paragraph" w:customStyle="1" w:styleId="MTDisplayEquation">
    <w:name w:val="MTDisplayEquation"/>
    <w:basedOn w:val="a"/>
    <w:next w:val="a"/>
    <w:link w:val="MTDisplayEquationChar"/>
    <w:rsid w:val="00E20524"/>
    <w:pPr>
      <w:tabs>
        <w:tab w:val="center" w:pos="4680"/>
        <w:tab w:val="right" w:pos="9360"/>
      </w:tabs>
    </w:pPr>
  </w:style>
  <w:style w:type="character" w:customStyle="1" w:styleId="MTDisplayEquationChar">
    <w:name w:val="MTDisplayEquation Char"/>
    <w:basedOn w:val="a0"/>
    <w:link w:val="MTDisplayEquation"/>
    <w:rsid w:val="00E20524"/>
  </w:style>
  <w:style w:type="paragraph" w:styleId="a4">
    <w:name w:val="List Paragraph"/>
    <w:basedOn w:val="a"/>
    <w:uiPriority w:val="34"/>
    <w:qFormat/>
    <w:rsid w:val="00067AB3"/>
    <w:pPr>
      <w:ind w:left="720"/>
      <w:contextualSpacing/>
    </w:pPr>
  </w:style>
  <w:style w:type="paragraph" w:styleId="a5">
    <w:name w:val="Balloon Text"/>
    <w:basedOn w:val="a"/>
    <w:link w:val="a6"/>
    <w:uiPriority w:val="99"/>
    <w:semiHidden/>
    <w:unhideWhenUsed/>
    <w:rsid w:val="00222C97"/>
    <w:rPr>
      <w:rFonts w:ascii="Segoe UI" w:hAnsi="Segoe UI" w:cs="Segoe UI"/>
      <w:sz w:val="18"/>
      <w:szCs w:val="18"/>
    </w:rPr>
  </w:style>
  <w:style w:type="character" w:customStyle="1" w:styleId="a6">
    <w:name w:val="批注框文本字符"/>
    <w:basedOn w:val="a0"/>
    <w:link w:val="a5"/>
    <w:uiPriority w:val="99"/>
    <w:semiHidden/>
    <w:rsid w:val="00222C97"/>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media/image3.wmf"/><Relationship Id="rId20" Type="http://schemas.openxmlformats.org/officeDocument/2006/relationships/image" Target="media/image8.wmf"/><Relationship Id="rId21" Type="http://schemas.openxmlformats.org/officeDocument/2006/relationships/oleObject" Target="embeddings/oleObject9.bin"/><Relationship Id="rId22" Type="http://schemas.openxmlformats.org/officeDocument/2006/relationships/image" Target="media/image9.wmf"/><Relationship Id="rId23" Type="http://schemas.openxmlformats.org/officeDocument/2006/relationships/oleObject" Target="embeddings/oleObject10.bin"/><Relationship Id="rId24" Type="http://schemas.openxmlformats.org/officeDocument/2006/relationships/image" Target="media/image10.wmf"/><Relationship Id="rId25" Type="http://schemas.openxmlformats.org/officeDocument/2006/relationships/oleObject" Target="embeddings/oleObject11.bin"/><Relationship Id="rId26" Type="http://schemas.openxmlformats.org/officeDocument/2006/relationships/oleObject" Target="embeddings/oleObject12.bin"/><Relationship Id="rId27" Type="http://schemas.openxmlformats.org/officeDocument/2006/relationships/image" Target="media/image11.wmf"/><Relationship Id="rId28" Type="http://schemas.openxmlformats.org/officeDocument/2006/relationships/oleObject" Target="embeddings/oleObject13.bin"/><Relationship Id="rId29" Type="http://schemas.openxmlformats.org/officeDocument/2006/relationships/oleObject" Target="embeddings/oleObject14.bin"/><Relationship Id="rId30" Type="http://schemas.openxmlformats.org/officeDocument/2006/relationships/fontTable" Target="fontTable.xml"/><Relationship Id="rId31" Type="http://schemas.openxmlformats.org/officeDocument/2006/relationships/theme" Target="theme/theme1.xml"/><Relationship Id="rId10" Type="http://schemas.openxmlformats.org/officeDocument/2006/relationships/oleObject" Target="embeddings/oleObject3.bin"/><Relationship Id="rId11" Type="http://schemas.openxmlformats.org/officeDocument/2006/relationships/image" Target="media/image4.wmf"/><Relationship Id="rId12" Type="http://schemas.openxmlformats.org/officeDocument/2006/relationships/oleObject" Target="embeddings/oleObject4.bin"/><Relationship Id="rId13" Type="http://schemas.openxmlformats.org/officeDocument/2006/relationships/image" Target="media/image5.wmf"/><Relationship Id="rId14" Type="http://schemas.openxmlformats.org/officeDocument/2006/relationships/oleObject" Target="embeddings/oleObject5.bin"/><Relationship Id="rId15" Type="http://schemas.openxmlformats.org/officeDocument/2006/relationships/oleObject" Target="embeddings/oleObject6.bin"/><Relationship Id="rId16" Type="http://schemas.openxmlformats.org/officeDocument/2006/relationships/image" Target="media/image6.wmf"/><Relationship Id="rId17" Type="http://schemas.openxmlformats.org/officeDocument/2006/relationships/oleObject" Target="embeddings/oleObject7.bin"/><Relationship Id="rId18" Type="http://schemas.openxmlformats.org/officeDocument/2006/relationships/image" Target="media/image7.wmf"/><Relationship Id="rId19" Type="http://schemas.openxmlformats.org/officeDocument/2006/relationships/oleObject" Target="embeddings/oleObject8.bin"/><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image" Target="media/image1.wmf"/><Relationship Id="rId6" Type="http://schemas.openxmlformats.org/officeDocument/2006/relationships/oleObject" Target="embeddings/oleObject1.bin"/><Relationship Id="rId7" Type="http://schemas.openxmlformats.org/officeDocument/2006/relationships/image" Target="media/image2.wmf"/><Relationship Id="rId8"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258</TotalTime>
  <Pages>2</Pages>
  <Words>529</Words>
  <Characters>3021</Characters>
  <Application>Microsoft Macintosh Word</Application>
  <DocSecurity>0</DocSecurity>
  <Lines>25</Lines>
  <Paragraphs>7</Paragraphs>
  <ScaleCrop>false</ScaleCrop>
  <HeadingPairs>
    <vt:vector size="2" baseType="variant">
      <vt:variant>
        <vt:lpstr>Title</vt:lpstr>
      </vt:variant>
      <vt:variant>
        <vt:i4>1</vt:i4>
      </vt:variant>
    </vt:vector>
  </HeadingPairs>
  <TitlesOfParts>
    <vt:vector size="1" baseType="lpstr">
      <vt:lpstr/>
    </vt:vector>
  </TitlesOfParts>
  <Company>Purdue University, Calumet</Company>
  <LinksUpToDate>false</LinksUpToDate>
  <CharactersWithSpaces>354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aliappan Gopalan</dc:creator>
  <cp:keywords/>
  <dc:description/>
  <cp:lastModifiedBy>章 心润</cp:lastModifiedBy>
  <cp:revision>21</cp:revision>
  <cp:lastPrinted>2016-09-06T20:14:00Z</cp:lastPrinted>
  <dcterms:created xsi:type="dcterms:W3CDTF">2019-01-25T22:51:00Z</dcterms:created>
  <dcterms:modified xsi:type="dcterms:W3CDTF">2019-02-06T00: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4" name="MTPreferences 1">
    <vt:lpwstr>
Full=48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5"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6"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7" name="MTPreferenceSource">
    <vt:lpwstr>Times+Symbol 48.eqp</vt:lpwstr>
  </property>
  <property fmtid="{D5CDD505-2E9C-101B-9397-08002B2CF9AE}" pid="8" name="MTWinEqns">
    <vt:bool>true</vt:bool>
  </property>
</Properties>
</file>